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74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437C4D-A7E1-4C4C-8E34-BE99DA275B7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D60ED7A-408D-4963-B0DB-F7D242C3EA6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489DA72-AF96-403D-B62E-DDE3BFFC58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6643D-2483-4CC0-B2D4-E4A3AA5163C3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D932DE-5D8A-4D96-A55E-759E1D5EBA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6B0C53F-C06D-4081-BC00-13659F3120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44EAC-E175-4AD5-A529-9E996B56F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808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66F8F2-C60B-4E31-943F-0D77D8A3F3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7AE1EC9-F32E-4652-A254-FCC8F3B693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4D93E4D-E808-4916-AE9D-41251B0467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6643D-2483-4CC0-B2D4-E4A3AA5163C3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C47CCEC-5465-424C-97C0-74DF220EE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79DA1F8-0461-444B-BF9B-F9A3354C4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44EAC-E175-4AD5-A529-9E996B56F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48876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ED2B670-CCC4-437D-A8DB-73BFE4256A3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E6DD5B7-5C7E-4BAD-B336-EAF8920CBF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234673-55DD-4AA8-AC56-6B1A01D72F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6643D-2483-4CC0-B2D4-E4A3AA5163C3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757D752-670E-4252-A9C6-E0487B2A96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0A2C22-A4D1-4C13-A44A-1F813E9EC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44EAC-E175-4AD5-A529-9E996B56F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63032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17EF72-CA57-4805-8CFC-C42B8B5AC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7ACADE-63A1-4F31-84FE-9637636C09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B4C9321-7CD6-4D22-AD17-A7260FCB65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6643D-2483-4CC0-B2D4-E4A3AA5163C3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6287E5C-DB2B-4180-83E4-F55DA24964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3FE78E-1C57-4023-AF69-D659599DC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44EAC-E175-4AD5-A529-9E996B56F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98441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BEBD63-63EC-4179-8BE5-775057E25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3E50D40-7CCC-433A-BBAE-3B82FAD550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0F80933-87F2-42C3-802E-D495747A12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6643D-2483-4CC0-B2D4-E4A3AA5163C3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E6D79E4-B246-4FCE-B28B-3F577D237C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5B22FD6-4422-4287-9362-C3FA3B2C82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44EAC-E175-4AD5-A529-9E996B56F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86557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D0E13D-EDBC-44C1-A2A3-5B90CE7D68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2645E09-5F72-4D88-BDFD-0DFE06D94E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1C76457-324D-4ED9-A153-579A5D6E63F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02ADE46-818A-424B-8FAE-FDFE1738CC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6643D-2483-4CC0-B2D4-E4A3AA5163C3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8D10F88-0F2B-4B94-9A0E-BA8060C3E1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4CACCF2-29D9-4D3D-AF74-7494F5671E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44EAC-E175-4AD5-A529-9E996B56F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24238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3F72A9-4D56-4391-8F38-4938CAB687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FB8912C-0B42-4082-9E54-652DF4C26A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1737EA6-EC4D-4913-B691-2909977545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7E6BAE9-74F4-4B6A-A811-519317DE03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7C82BFC-8976-4A90-BA79-4E9A5A4299C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0521D54-0FF9-4AB0-9F94-569AA69EC7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6643D-2483-4CC0-B2D4-E4A3AA5163C3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D0EE411-F148-473B-B340-9D3C8ACD48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9270570-64E6-4694-862E-6B844359E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44EAC-E175-4AD5-A529-9E996B56F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67858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0D0A4F-9CF7-4223-9880-6F5E7A6A2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C6C90E4-74FB-42AB-994E-4BDD93A8BB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6643D-2483-4CC0-B2D4-E4A3AA5163C3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7E35C7C-CB5A-4A67-9D2E-A4E782E5DB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FA1D443-CE32-4850-8613-310BD755A2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44EAC-E175-4AD5-A529-9E996B56F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59001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B86B6D6-B27F-4916-AF06-64A084F302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6643D-2483-4CC0-B2D4-E4A3AA5163C3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48FD62B-68EF-44A2-8A1A-C52F97EA6E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63E7C7D-B104-4E74-A8C2-8BC5EBC478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44EAC-E175-4AD5-A529-9E996B56F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3311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2DA051-D32A-42F7-B573-4CE13A566D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FE82E56-F243-4DC4-B3EF-75052DB7C1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D68B37A-6A63-4D5C-AF3D-25CA67D8C81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57A46FE-35B9-45FA-A7D2-913E5EE636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6643D-2483-4CC0-B2D4-E4A3AA5163C3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A327C35-C882-4703-ADF8-9C7B08410E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5425262-5A1A-47B2-84F1-D7795DC58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44EAC-E175-4AD5-A529-9E996B56F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7688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31E9CE-D78A-48FB-8993-B6EA05F72A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0B74CAD-2DCF-429D-96CE-40650E22EC4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FB5FBC9-F214-48A1-A715-555FD61E387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8248EE9-64DA-4401-B405-ABC1DC44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6643D-2483-4CC0-B2D4-E4A3AA5163C3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8D1B752-3AC1-45C5-A2F9-42E650F226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9FF17F0-0129-4565-8F5B-EFB14B71B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44EAC-E175-4AD5-A529-9E996B56F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239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C6CB8B1-DA09-4149-BB4B-C779452D10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A1A990B-364F-47DD-A681-218DD27254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67AC16E-D981-4C63-AD8F-7A5894D284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76643D-2483-4CC0-B2D4-E4A3AA5163C3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F2D0B2E-1FA3-4614-A946-CC3CA3F89D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2A6A4BB-722E-4605-84D4-FC0BB8804F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044EAC-E175-4AD5-A529-9E996B56F7D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11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4D40F55F-4239-44DB-9582-392352FF14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</a:rPr>
              <a:t>选择算子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D311ABA-7A1E-4DF0-ABBE-860BDE7E5B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二元锦标赛选择</a:t>
            </a: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多元锦标赛选择</a:t>
            </a: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轮盘赌选择</a:t>
            </a: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8186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EFFD181D-CA1F-47D0-B83C-D337691CD0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二元锦标赛选择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7321EFB2-A311-4C9F-BFF0-F6BD2CBBA4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从父代种群中随机选择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个个体</a:t>
            </a: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比较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个个体的适应度值</a:t>
            </a: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选中适应度值较大的个体参与交叉和变异，另一个淘汰</a:t>
            </a: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88077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EFFD181D-CA1F-47D0-B83C-D337691CD0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多元锦标赛选择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7321EFB2-A311-4C9F-BFF0-F6BD2CBBA4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从父代种群中随机选择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个个体</a:t>
            </a: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比较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个个体的适应度值</a:t>
            </a: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适应度值最大的个体被选中，其余淘汰</a:t>
            </a: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80046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EFFD181D-CA1F-47D0-B83C-D337691CD0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轮盘赌选择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7321EFB2-A311-4C9F-BFF0-F6BD2CBBA4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计算每个个体的相对适应度值</a:t>
            </a: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计算每个个体的累积概率</a:t>
            </a: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轮盘选择个体，被选中的概率与个体适应度值成正比</a:t>
            </a:r>
            <a:endParaRPr lang="en-US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35708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D90F53-88E0-4878-BBC8-1C07BB73DD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轮盘赌选择法</a:t>
            </a:r>
            <a:endParaRPr lang="zh-CN" altLang="en-US" dirty="0"/>
          </a:p>
        </p:txBody>
      </p:sp>
      <p:pic>
        <p:nvPicPr>
          <p:cNvPr id="11" name="内容占位符 10">
            <a:extLst>
              <a:ext uri="{FF2B5EF4-FFF2-40B4-BE49-F238E27FC236}">
                <a16:creationId xmlns:a16="http://schemas.microsoft.com/office/drawing/2014/main" id="{F1AA0B1D-5491-4128-8105-75B39B77C67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19208" t="20309" r="23878" b="18464"/>
          <a:stretch/>
        </p:blipFill>
        <p:spPr>
          <a:xfrm>
            <a:off x="713638" y="1433687"/>
            <a:ext cx="6118959" cy="3702755"/>
          </a:xfr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74FF99D-A2DD-4B7E-BCB4-0CEEA3D47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885952"/>
              </p:ext>
            </p:extLst>
          </p:nvPr>
        </p:nvGraphicFramePr>
        <p:xfrm>
          <a:off x="7349066" y="1614310"/>
          <a:ext cx="2929466" cy="169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4" imgW="1117440" imgH="647640" progId="Equation.DSMT4">
                  <p:embed/>
                </p:oleObj>
              </mc:Choice>
              <mc:Fallback>
                <p:oleObj name="Equation" r:id="rId4" imgW="11174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49066" y="1614310"/>
                        <a:ext cx="2929466" cy="1697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2A8FA3C3-3819-4AD3-97D8-BA10203663B7}"/>
              </a:ext>
            </a:extLst>
          </p:cNvPr>
          <p:cNvSpPr txBox="1"/>
          <p:nvPr/>
        </p:nvSpPr>
        <p:spPr>
          <a:xfrm>
            <a:off x="7349066" y="931835"/>
            <a:ext cx="3759201" cy="7147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相对适应度值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E5A1330-CA2F-49A8-9064-3B679D657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85941"/>
              </p:ext>
            </p:extLst>
          </p:nvPr>
        </p:nvGraphicFramePr>
        <p:xfrm>
          <a:off x="7349064" y="3897864"/>
          <a:ext cx="2786725" cy="1095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6" imgW="1130040" imgH="444240" progId="Equation.DSMT4">
                  <p:embed/>
                </p:oleObj>
              </mc:Choice>
              <mc:Fallback>
                <p:oleObj name="Equation" r:id="rId6" imgW="1130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49064" y="3897864"/>
                        <a:ext cx="2786725" cy="1095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ED110681-72D8-4C81-B81E-E7BF29A23211}"/>
              </a:ext>
            </a:extLst>
          </p:cNvPr>
          <p:cNvSpPr txBox="1"/>
          <p:nvPr/>
        </p:nvSpPr>
        <p:spPr>
          <a:xfrm>
            <a:off x="7349065" y="3183117"/>
            <a:ext cx="3759201" cy="7147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累积概率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2AAAD267-B0F9-4B79-BA1C-433660778DD2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3148" t="46008" r="21759" b="36839"/>
          <a:stretch/>
        </p:blipFill>
        <p:spPr>
          <a:xfrm>
            <a:off x="587022" y="5451315"/>
            <a:ext cx="7936089" cy="1176372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01F28331-B0BA-4648-8127-91A197F59A96}"/>
              </a:ext>
            </a:extLst>
          </p:cNvPr>
          <p:cNvSpPr txBox="1"/>
          <p:nvPr/>
        </p:nvSpPr>
        <p:spPr>
          <a:xfrm>
            <a:off x="8742427" y="5519245"/>
            <a:ext cx="2786726" cy="7147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and = 0.63 </a:t>
            </a:r>
            <a:r>
              <a:rPr lang="en-US" altLang="zh-CN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红色</a:t>
            </a:r>
            <a:endParaRPr lang="en-US" altLang="zh-CN" sz="24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246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3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</TotalTime>
  <Words>128</Words>
  <Application>Microsoft Office PowerPoint</Application>
  <PresentationFormat>宽屏</PresentationFormat>
  <Paragraphs>20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2" baseType="lpstr">
      <vt:lpstr>等线</vt:lpstr>
      <vt:lpstr>等线 Light</vt:lpstr>
      <vt:lpstr>仿宋</vt:lpstr>
      <vt:lpstr>Arial</vt:lpstr>
      <vt:lpstr>Times New Roman</vt:lpstr>
      <vt:lpstr>Office 主题​​</vt:lpstr>
      <vt:lpstr>Equation</vt:lpstr>
      <vt:lpstr>选择算子</vt:lpstr>
      <vt:lpstr>二元锦标赛选择</vt:lpstr>
      <vt:lpstr>多元锦标赛选择</vt:lpstr>
      <vt:lpstr>轮盘赌选择</vt:lpstr>
      <vt:lpstr>轮盘赌选择法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选择算子</dc:title>
  <dc:creator>喻 志祥</dc:creator>
  <cp:lastModifiedBy>~ 志祥</cp:lastModifiedBy>
  <cp:revision>14</cp:revision>
  <dcterms:created xsi:type="dcterms:W3CDTF">2021-11-04T14:25:36Z</dcterms:created>
  <dcterms:modified xsi:type="dcterms:W3CDTF">2021-11-05T03:36:50Z</dcterms:modified>
</cp:coreProperties>
</file>